
<file path=[Content_Types].xml><?xml version="1.0" encoding="utf-8"?>
<Types xmlns="http://schemas.openxmlformats.org/package/2006/content-types">
  <Override PartName="/ppt/embeddings/oleObject16.bin" ContentType="application/vnd.openxmlformats-officedocument.oleObject"/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Default Extension="emf" ContentType="image/x-emf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s/slide26.xml" ContentType="application/vnd.openxmlformats-officedocument.presentationml.slide+xml"/>
  <Default Extension="jpeg" ContentType="image/jpeg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oleObject20.bin" ContentType="application/vnd.openxmlformats-officedocument.oleObject"/>
  <Override PartName="/ppt/slides/slide22.xml" ContentType="application/vnd.openxmlformats-officedocument.presentationml.slide+xml"/>
  <Override PartName="/docProps/app.xml" ContentType="application/vnd.openxmlformats-officedocument.extended-properties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7.xml" ContentType="application/vnd.openxmlformats-officedocument.presentationml.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slides/slide23.xml" ContentType="application/vnd.openxmlformats-officedocument.presentationml.slide+xml"/>
  <Default Extension="pdf" ContentType="application/pdf"/>
  <Override PartName="/ppt/embeddings/oleObject18.bin" ContentType="application/vnd.openxmlformats-officedocument.oleObject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s/slide2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embeddings/oleObject10.bin" ContentType="application/vnd.openxmlformats-officedocument.oleObject"/>
  <Override PartName="/ppt/embeddings/oleObject19.bin" ContentType="application/vnd.openxmlformats-officedocument.oleObject"/>
  <Default Extension="tiff" ContentType="image/tiff"/>
  <Override PartName="/ppt/slides/slide20.xml" ContentType="application/vnd.openxmlformats-officedocument.presentationml.slide+xml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s/slide29.xml" ContentType="application/vnd.openxmlformats-officedocument.presentationml.slide+xml"/>
  <Default Extension="wmf" ContentType="image/x-wmf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31"/>
  </p:notesMasterIdLst>
  <p:sldIdLst>
    <p:sldId id="256" r:id="rId2"/>
    <p:sldId id="257" r:id="rId3"/>
    <p:sldId id="258" r:id="rId4"/>
    <p:sldId id="259" r:id="rId5"/>
    <p:sldId id="260" r:id="rId6"/>
    <p:sldId id="266" r:id="rId7"/>
    <p:sldId id="261" r:id="rId8"/>
    <p:sldId id="268" r:id="rId9"/>
    <p:sldId id="267" r:id="rId10"/>
    <p:sldId id="264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3" r:id="rId25"/>
    <p:sldId id="284" r:id="rId26"/>
    <p:sldId id="287" r:id="rId27"/>
    <p:sldId id="288" r:id="rId28"/>
    <p:sldId id="289" r:id="rId29"/>
    <p:sldId id="290" r:id="rId3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48" d="100"/>
          <a:sy n="148" d="100"/>
        </p:scale>
        <p:origin x="-131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Relationship Id="rId3" Type="http://schemas.openxmlformats.org/officeDocument/2006/relationships/image" Target="../media/image28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image" Target="../media/image28.pict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Relationship Id="rId2" Type="http://schemas.openxmlformats.org/officeDocument/2006/relationships/image" Target="../media/image35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C71FD9-B322-2549-9400-AF0C57474107}" type="datetimeFigureOut">
              <a:rPr lang="en-US" smtClean="0"/>
              <a:pPr/>
              <a:t>5/27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3B24EC-C302-4742-94E1-DA9B006B342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5325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6421" y="4344025"/>
            <a:ext cx="5485158" cy="4114488"/>
          </a:xfrm>
          <a:noFill/>
          <a:ln/>
        </p:spPr>
        <p:txBody>
          <a:bodyPr wrap="none" anchor="ctr"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457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17F39-3343-D34D-887C-91D887A1DE4F}" type="datetimeFigureOut">
              <a:rPr lang="en-US" smtClean="0"/>
              <a:pPr/>
              <a:t>5/2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52CAD-DCB5-B64D-A4A1-138CDEFDC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17F39-3343-D34D-887C-91D887A1DE4F}" type="datetimeFigureOut">
              <a:rPr lang="en-US" smtClean="0"/>
              <a:pPr/>
              <a:t>5/2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52CAD-DCB5-B64D-A4A1-138CDEFDC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17F39-3343-D34D-887C-91D887A1DE4F}" type="datetimeFigureOut">
              <a:rPr lang="en-US" smtClean="0"/>
              <a:pPr/>
              <a:t>5/2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52CAD-DCB5-B64D-A4A1-138CDEFDC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17F39-3343-D34D-887C-91D887A1DE4F}" type="datetimeFigureOut">
              <a:rPr lang="en-US" smtClean="0"/>
              <a:pPr/>
              <a:t>5/2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52CAD-DCB5-B64D-A4A1-138CDEFDC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17F39-3343-D34D-887C-91D887A1DE4F}" type="datetimeFigureOut">
              <a:rPr lang="en-US" smtClean="0"/>
              <a:pPr/>
              <a:t>5/2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52CAD-DCB5-B64D-A4A1-138CDEFDC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17F39-3343-D34D-887C-91D887A1DE4F}" type="datetimeFigureOut">
              <a:rPr lang="en-US" smtClean="0"/>
              <a:pPr/>
              <a:t>5/2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52CAD-DCB5-B64D-A4A1-138CDEFDC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17F39-3343-D34D-887C-91D887A1DE4F}" type="datetimeFigureOut">
              <a:rPr lang="en-US" smtClean="0"/>
              <a:pPr/>
              <a:t>5/27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52CAD-DCB5-B64D-A4A1-138CDEFDC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17F39-3343-D34D-887C-91D887A1DE4F}" type="datetimeFigureOut">
              <a:rPr lang="en-US" smtClean="0"/>
              <a:pPr/>
              <a:t>5/27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52CAD-DCB5-B64D-A4A1-138CDEFDC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17F39-3343-D34D-887C-91D887A1DE4F}" type="datetimeFigureOut">
              <a:rPr lang="en-US" smtClean="0"/>
              <a:pPr/>
              <a:t>5/27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52CAD-DCB5-B64D-A4A1-138CDEFDC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17F39-3343-D34D-887C-91D887A1DE4F}" type="datetimeFigureOut">
              <a:rPr lang="en-US" smtClean="0"/>
              <a:pPr/>
              <a:t>5/2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52CAD-DCB5-B64D-A4A1-138CDEFDC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17F39-3343-D34D-887C-91D887A1DE4F}" type="datetimeFigureOut">
              <a:rPr lang="en-US" smtClean="0"/>
              <a:pPr/>
              <a:t>5/2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52CAD-DCB5-B64D-A4A1-138CDEFDC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417F39-3343-D34D-887C-91D887A1DE4F}" type="datetimeFigureOut">
              <a:rPr lang="en-US" smtClean="0"/>
              <a:pPr/>
              <a:t>5/2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152CAD-DCB5-B64D-A4A1-138CDEFDC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wmf"/><Relationship Id="rId5" Type="http://schemas.openxmlformats.org/officeDocument/2006/relationships/image" Target="../media/image3.png"/><Relationship Id="rId6" Type="http://schemas.openxmlformats.org/officeDocument/2006/relationships/image" Target="../media/image4.jpeg"/><Relationship Id="rId7" Type="http://schemas.openxmlformats.org/officeDocument/2006/relationships/image" Target="../media/image5.jpeg"/><Relationship Id="rId8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df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df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df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df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df"/><Relationship Id="rId4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df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Relationship Id="rId3" Type="http://schemas.openxmlformats.org/officeDocument/2006/relationships/image" Target="../media/image2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df"/><Relationship Id="rId4" Type="http://schemas.openxmlformats.org/officeDocument/2006/relationships/image" Target="../media/image25.png"/><Relationship Id="rId5" Type="http://schemas.openxmlformats.org/officeDocument/2006/relationships/image" Target="../media/image26.pdf"/><Relationship Id="rId6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png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image" Target="../media/image3.png"/><Relationship Id="rId8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oleObject" Target="../embeddings/oleObject17.bin"/><Relationship Id="rId5" Type="http://schemas.openxmlformats.org/officeDocument/2006/relationships/oleObject" Target="../embeddings/oleObject18.bin"/><Relationship Id="rId6" Type="http://schemas.openxmlformats.org/officeDocument/2006/relationships/image" Target="../media/image3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1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rstudio.org/" TargetMode="External"/><Relationship Id="rId4" Type="http://schemas.openxmlformats.org/officeDocument/2006/relationships/hyperlink" Target="http://cran.r-project.org/" TargetMode="External"/><Relationship Id="rId5" Type="http://schemas.openxmlformats.org/officeDocument/2006/relationships/image" Target="../media/image6.jpeg"/><Relationship Id="rId6" Type="http://schemas.openxmlformats.org/officeDocument/2006/relationships/image" Target="../media/image3.png"/><Relationship Id="rId7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2" Type="http://schemas.openxmlformats.org/officeDocument/2006/relationships/hyperlink" Target="http://www.r-project.org/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tif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1"/>
          <p:cNvSpPr>
            <a:spLocks noChangeArrowheads="1"/>
          </p:cNvSpPr>
          <p:nvPr/>
        </p:nvSpPr>
        <p:spPr bwMode="auto">
          <a:xfrm>
            <a:off x="14288" y="304800"/>
            <a:ext cx="9104312" cy="2438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hangingPunct="0">
              <a:lnSpc>
                <a:spcPct val="98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3600" dirty="0" smtClean="0">
                <a:latin typeface="Times New Roman"/>
                <a:cs typeface="Times New Roman"/>
              </a:rPr>
              <a:t>Hands-on Introduction to R</a:t>
            </a:r>
            <a:endParaRPr lang="en-US" sz="36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pic>
        <p:nvPicPr>
          <p:cNvPr id="1029" name="Picture 4"/>
          <p:cNvPicPr>
            <a:picLocks noChangeAspect="1" noChangeArrowheads="1"/>
          </p:cNvPicPr>
          <p:nvPr/>
        </p:nvPicPr>
        <p:blipFill>
          <a:blip r:embed="rId3" cstate="print"/>
          <a:srcRect l="5212"/>
          <a:stretch>
            <a:fillRect/>
          </a:stretch>
        </p:blipFill>
        <p:spPr bwMode="auto">
          <a:xfrm flipH="1">
            <a:off x="6677019" y="4121118"/>
            <a:ext cx="2444458" cy="233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32994" y="4727150"/>
            <a:ext cx="955848" cy="6136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188" y="6588792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3" name="P 1" descr="IMG_2089.jpeg"/>
          <p:cNvPicPr/>
          <p:nvPr/>
        </p:nvPicPr>
        <p:blipFill>
          <a:blip r:embed="rId6"/>
          <a:srcRect l="36665" t="30724" r="34167" b="20345"/>
          <a:stretch>
            <a:fillRect/>
          </a:stretch>
        </p:blipFill>
        <p:spPr bwMode="auto">
          <a:xfrm rot="10800000">
            <a:off x="295409" y="4279340"/>
            <a:ext cx="1864391" cy="1794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 descr="IJ_3D_primershear_examp.jpg"/>
          <p:cNvPicPr>
            <a:picLocks noChangeAspect="1"/>
          </p:cNvPicPr>
          <p:nvPr/>
        </p:nvPicPr>
        <p:blipFill>
          <a:blip r:embed="rId7"/>
          <a:srcRect l="20551" t="21207" r="23050" b="25744"/>
          <a:stretch>
            <a:fillRect/>
          </a:stretch>
        </p:blipFill>
        <p:spPr>
          <a:xfrm>
            <a:off x="2935502" y="2614485"/>
            <a:ext cx="3101686" cy="1764951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 flipV="1">
            <a:off x="2273933" y="4547682"/>
            <a:ext cx="858088" cy="615454"/>
          </a:xfrm>
          <a:prstGeom prst="straightConnector1">
            <a:avLst/>
          </a:prstGeom>
          <a:ln w="63500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5861836" y="4547682"/>
            <a:ext cx="858088" cy="615454"/>
          </a:xfrm>
          <a:prstGeom prst="straightConnector1">
            <a:avLst/>
          </a:prstGeom>
          <a:ln w="63500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Rlogo.jp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28504" y="1368146"/>
            <a:ext cx="536873" cy="408025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381450"/>
            <a:ext cx="8686800" cy="53649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Matrices: </a:t>
            </a: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X[,1] returns column 1 of matrix </a:t>
            </a:r>
            <a:r>
              <a:rPr lang="en-GB" sz="2400" b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X[3,] returns row 3 of matrix </a:t>
            </a:r>
            <a:r>
              <a:rPr lang="en-GB" sz="2400" b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Handy functions for data frames and matrices: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dim, </a:t>
            </a:r>
            <a:r>
              <a:rPr lang="en-GB" sz="2400" dirty="0" err="1" smtClean="0">
                <a:solidFill>
                  <a:srgbClr val="000000"/>
                </a:solidFill>
                <a:latin typeface="Times New Roman" pitchFamily="18" charset="0"/>
              </a:rPr>
              <a:t>nrow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400" dirty="0" err="1" smtClean="0">
                <a:solidFill>
                  <a:srgbClr val="000000"/>
                </a:solidFill>
                <a:latin typeface="Times New Roman" pitchFamily="18" charset="0"/>
              </a:rPr>
              <a:t>ncol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400" dirty="0" err="1" smtClean="0">
                <a:solidFill>
                  <a:srgbClr val="000000"/>
                </a:solidFill>
                <a:latin typeface="Times New Roman" pitchFamily="18" charset="0"/>
              </a:rPr>
              <a:t>rbind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400" dirty="0" err="1" smtClean="0">
                <a:solidFill>
                  <a:srgbClr val="000000"/>
                </a:solidFill>
                <a:latin typeface="Times New Roman" pitchFamily="18" charset="0"/>
              </a:rPr>
              <a:t>cbind</a:t>
            </a:r>
            <a:endParaRPr lang="en-GB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User defined functions syntax: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err="1" smtClean="0">
                <a:solidFill>
                  <a:srgbClr val="000000"/>
                </a:solidFill>
                <a:latin typeface="Courier"/>
                <a:cs typeface="Courier"/>
              </a:rPr>
              <a:t>func.name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 &lt;- </a:t>
            </a:r>
            <a:r>
              <a:rPr lang="en-GB" sz="2400" dirty="0" err="1" smtClean="0">
                <a:solidFill>
                  <a:srgbClr val="000000"/>
                </a:solidFill>
                <a:latin typeface="Courier"/>
                <a:cs typeface="Courier"/>
              </a:rPr>
              <a:t>function(arguements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) {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			do something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			</a:t>
            </a:r>
            <a:r>
              <a:rPr lang="en-GB" sz="2400" dirty="0" err="1" smtClean="0">
                <a:solidFill>
                  <a:srgbClr val="000000"/>
                </a:solidFill>
                <a:latin typeface="Courier"/>
                <a:cs typeface="Courier"/>
              </a:rPr>
              <a:t>return(output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)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  }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o use it: </a:t>
            </a:r>
            <a:r>
              <a:rPr lang="en-GB" sz="2400" dirty="0" err="1" smtClean="0">
                <a:solidFill>
                  <a:srgbClr val="000000"/>
                </a:solidFill>
                <a:latin typeface="Courier"/>
                <a:cs typeface="Courier"/>
              </a:rPr>
              <a:t>func.name(values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)  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4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Handy       Commands: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6208" y="639965"/>
            <a:ext cx="698048" cy="530518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63525"/>
            <a:ext cx="7516813" cy="219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5738" y="117475"/>
            <a:ext cx="652462" cy="91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715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Courier New" pitchFamily="49" charset="0"/>
              <a:buChar char="o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Explore the Glass dataset of the </a:t>
            </a:r>
            <a:r>
              <a:rPr lang="en-GB" sz="3200" i="1" dirty="0" smtClean="0">
                <a:solidFill>
                  <a:srgbClr val="000000"/>
                </a:solidFill>
                <a:latin typeface="Times New Roman" pitchFamily="18" charset="0"/>
              </a:rPr>
              <a:t>mlbench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 package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Source (load) </a:t>
            </a:r>
            <a:r>
              <a:rPr lang="en-GB" sz="2800" dirty="0" err="1" smtClean="0">
                <a:solidFill>
                  <a:srgbClr val="000000"/>
                </a:solidFill>
                <a:latin typeface="Times New Roman" pitchFamily="18" charset="0"/>
              </a:rPr>
              <a:t>all_data_source.R</a:t>
            </a:r>
            <a:endParaRPr lang="en-GB" sz="2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en-GB" sz="2800" dirty="0" err="1" smtClean="0">
                <a:solidFill>
                  <a:srgbClr val="000000"/>
                </a:solidFill>
                <a:latin typeface="Times New Roman" pitchFamily="18" charset="0"/>
              </a:rPr>
              <a:t>visualize_with_plots.r</a:t>
            </a:r>
            <a:endParaRPr lang="en-GB" sz="3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Scatter plot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 plot any two variables against each other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1" name="Picture 10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2934660" y="3315660"/>
            <a:ext cx="3542339" cy="35423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715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Pairs plot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 do many scatter plots at once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1752600" y="1295400"/>
            <a:ext cx="5562600" cy="5562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715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Histogram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 “bin” a variable and plot frequencies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1828800" y="1295400"/>
            <a:ext cx="5562600" cy="5562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715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Histograms conditioned on other variable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 use </a:t>
            </a:r>
            <a:r>
              <a:rPr lang="en-GB" sz="2800" i="1" dirty="0" smtClean="0">
                <a:solidFill>
                  <a:srgbClr val="000000"/>
                </a:solidFill>
                <a:latin typeface="Times New Roman" pitchFamily="18" charset="0"/>
              </a:rPr>
              <a:t>lattice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package</a:t>
            </a: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3505200" y="1447800"/>
            <a:ext cx="5410200" cy="54102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28600" y="3849469"/>
            <a:ext cx="2667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RIs Conditioned on glass group membership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667000" y="3048000"/>
            <a:ext cx="1295400" cy="1066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6200000" flipH="1">
            <a:off x="2552700" y="4229100"/>
            <a:ext cx="1447800" cy="1219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715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Probability density plot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 also needs </a:t>
            </a:r>
            <a:r>
              <a:rPr lang="en-GB" sz="2800" i="1" dirty="0" smtClean="0">
                <a:solidFill>
                  <a:srgbClr val="000000"/>
                </a:solidFill>
                <a:latin typeface="Times New Roman" pitchFamily="18" charset="0"/>
              </a:rPr>
              <a:t>lattice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1828800" y="1371600"/>
            <a:ext cx="5486400" cy="5486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715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Empirical Probability Distribution plot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 also called empirical cumulative density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1905000" y="1752600"/>
            <a:ext cx="5105400" cy="5105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715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Box and Whiskers plot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86690" y="1676400"/>
            <a:ext cx="73914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eft-Right Arrow 7"/>
          <p:cNvSpPr/>
          <p:nvPr/>
        </p:nvSpPr>
        <p:spPr bwMode="auto">
          <a:xfrm>
            <a:off x="1039090" y="2362200"/>
            <a:ext cx="7010400" cy="152400"/>
          </a:xfrm>
          <a:prstGeom prst="leftRightArrow">
            <a:avLst/>
          </a:prstGeom>
          <a:solidFill>
            <a:srgbClr val="26FA2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rot="5400000" flipH="1" flipV="1">
            <a:off x="4163290" y="4897580"/>
            <a:ext cx="381000" cy="381000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rot="16200000" flipV="1">
            <a:off x="6005945" y="4876800"/>
            <a:ext cx="381000" cy="381000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rot="5400000" flipH="1" flipV="1">
            <a:off x="5091543" y="5105398"/>
            <a:ext cx="457205" cy="1588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Rectangle 11"/>
          <p:cNvSpPr/>
          <p:nvPr/>
        </p:nvSpPr>
        <p:spPr>
          <a:xfrm>
            <a:off x="3110345" y="5085340"/>
            <a:ext cx="1242648" cy="62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25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%tile</a:t>
            </a:r>
          </a:p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st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quartile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349642" y="5085340"/>
            <a:ext cx="1268296" cy="62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75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%tile</a:t>
            </a:r>
          </a:p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rd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quartile 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797937" y="5198534"/>
            <a:ext cx="1099981" cy="62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median</a:t>
            </a:r>
          </a:p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50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%til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239490" y="2037340"/>
            <a:ext cx="697627" cy="360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range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3855" y="3505200"/>
            <a:ext cx="990600" cy="533400"/>
          </a:xfrm>
          <a:prstGeom prst="ellipse">
            <a:avLst/>
          </a:prstGeom>
          <a:solidFill>
            <a:srgbClr val="26FA26">
              <a:alpha val="71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90055" y="3505200"/>
            <a:ext cx="859531" cy="5700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600" dirty="0" smtClean="0">
                <a:solidFill>
                  <a:srgbClr val="000000"/>
                </a:solidFill>
                <a:latin typeface="Times New Roman" pitchFamily="18" charset="0"/>
              </a:rPr>
              <a:t>possible</a:t>
            </a:r>
          </a:p>
          <a:p>
            <a:pPr algn="ctr"/>
            <a:r>
              <a:rPr lang="en-GB" sz="1600" dirty="0" smtClean="0">
                <a:solidFill>
                  <a:srgbClr val="000000"/>
                </a:solidFill>
                <a:latin typeface="Times New Roman" pitchFamily="18" charset="0"/>
              </a:rPr>
              <a:t>outliers</a:t>
            </a:r>
            <a:endParaRPr lang="en-US" sz="1600" dirty="0"/>
          </a:p>
        </p:txBody>
      </p:sp>
      <p:sp>
        <p:nvSpPr>
          <p:cNvPr id="18" name="Oval 17"/>
          <p:cNvSpPr/>
          <p:nvPr/>
        </p:nvSpPr>
        <p:spPr bwMode="auto">
          <a:xfrm>
            <a:off x="8125690" y="3505200"/>
            <a:ext cx="990600" cy="533400"/>
          </a:xfrm>
          <a:prstGeom prst="ellipse">
            <a:avLst/>
          </a:prstGeom>
          <a:solidFill>
            <a:srgbClr val="26FA26">
              <a:alpha val="71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201890" y="3505200"/>
            <a:ext cx="859531" cy="5700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600" dirty="0" smtClean="0">
                <a:solidFill>
                  <a:srgbClr val="000000"/>
                </a:solidFill>
                <a:latin typeface="Times New Roman" pitchFamily="18" charset="0"/>
              </a:rPr>
              <a:t>possible</a:t>
            </a:r>
          </a:p>
          <a:p>
            <a:pPr algn="ctr"/>
            <a:r>
              <a:rPr lang="en-GB" sz="1600" dirty="0" smtClean="0">
                <a:solidFill>
                  <a:srgbClr val="000000"/>
                </a:solidFill>
                <a:latin typeface="Times New Roman" pitchFamily="18" charset="0"/>
              </a:rPr>
              <a:t>outliers</a:t>
            </a:r>
            <a:endParaRPr lang="en-US" sz="1600" dirty="0"/>
          </a:p>
        </p:txBody>
      </p:sp>
      <p:sp>
        <p:nvSpPr>
          <p:cNvPr id="20" name="Rectangle 19"/>
          <p:cNvSpPr/>
          <p:nvPr/>
        </p:nvSpPr>
        <p:spPr>
          <a:xfrm>
            <a:off x="4419600" y="6096000"/>
            <a:ext cx="53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R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/>
      <p:bldP spid="13" grpId="0"/>
      <p:bldP spid="14" grpId="0"/>
      <p:bldP spid="15" grpId="0"/>
      <p:bldP spid="16" grpId="0" animBg="1"/>
      <p:bldP spid="17" grpId="0"/>
      <p:bldP spid="18" grpId="0" animBg="1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127125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Note the relationship:</a:t>
            </a: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168272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Visualizing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267690" y="3782290"/>
            <a:ext cx="180110" cy="162791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7058890" y="3761510"/>
            <a:ext cx="180110" cy="162791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4258733"/>
            <a:ext cx="57912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1693337"/>
            <a:ext cx="65532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715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Box and Whiskers plot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5029200" y="1356713"/>
            <a:ext cx="3886200" cy="38862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066800" y="5105400"/>
            <a:ext cx="2362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Box-Whiskers plots for actual variable valu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943600" y="5240282"/>
            <a:ext cx="2362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Box-Whiskers plots for scaled variable value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5"/>
              <a:stretch>
                <a:fillRect/>
              </a:stretch>
            </p:blipFill>
          </mc:Choice>
          <mc:Fallback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304800" y="1371600"/>
            <a:ext cx="3810000" cy="381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231775" y="148284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>
              <a:lnSpc>
                <a:spcPct val="100000"/>
              </a:lnSpc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charset="0"/>
              </a:rPr>
              <a:t>Outline</a:t>
            </a: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231775" y="1063711"/>
            <a:ext cx="8607425" cy="56634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charset="0"/>
              </a:rPr>
              <a:t>R : A powerful Platform for Statistical Analysis</a:t>
            </a:r>
          </a:p>
          <a:p>
            <a:pPr marL="887413" lvl="1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charset="0"/>
              </a:rPr>
              <a:t>Why bother learning    R ? </a:t>
            </a:r>
          </a:p>
          <a:p>
            <a:pPr marL="887413" lvl="1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 smtClean="0">
                <a:latin typeface="Times New Roman"/>
                <a:cs typeface="Times New Roman"/>
              </a:rPr>
              <a:t>Data, data, data, I cannot make bricks without clay </a:t>
            </a:r>
            <a:r>
              <a:rPr lang="en-US" sz="2400" baseline="30000" dirty="0" smtClean="0">
                <a:latin typeface="Times New Roman"/>
                <a:cs typeface="Times New Roman"/>
              </a:rPr>
              <a:t>Copper Beeches</a:t>
            </a:r>
            <a:endParaRPr lang="en-GB" sz="2400" baseline="300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A tour of </a:t>
            </a:r>
            <a:r>
              <a:rPr lang="en-GB" sz="24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RStudio</a:t>
            </a:r>
            <a:r>
              <a:rPr lang="en-GB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. Basic Input and Output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Getting Help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Loading your data from Excel spreadsheets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Visualizing with Plots</a:t>
            </a:r>
          </a:p>
          <a:p>
            <a:pPr marL="887413" lvl="1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Basic Statistical Inference Tools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Confidence Intervals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Hypothesis Testing</a:t>
            </a:r>
            <a:r>
              <a:rPr lang="en-GB" sz="2400" smtClean="0">
                <a:solidFill>
                  <a:srgbClr val="000000"/>
                </a:solidFill>
                <a:latin typeface="Times New Roman"/>
                <a:cs typeface="Times New Roman"/>
              </a:rPr>
              <a:t>/</a:t>
            </a:r>
            <a:r>
              <a:rPr lang="en-GB" sz="2400" smtClean="0">
                <a:solidFill>
                  <a:srgbClr val="000000"/>
                </a:solidFill>
                <a:latin typeface="Times New Roman"/>
                <a:cs typeface="Times New Roman"/>
              </a:rPr>
              <a:t>ANOVA</a:t>
            </a:r>
            <a:endParaRPr lang="en-GB" sz="24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7" name="Picture 6" descr="Rlogo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674" y="1165787"/>
            <a:ext cx="408223" cy="310251"/>
          </a:xfrm>
          <a:prstGeom prst="rect">
            <a:avLst/>
          </a:prstGeom>
        </p:spPr>
      </p:pic>
      <p:pic>
        <p:nvPicPr>
          <p:cNvPr id="8" name="Picture 7" descr="Rlogo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4288" y="1637019"/>
            <a:ext cx="408223" cy="310251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394726"/>
            <a:ext cx="8607425" cy="76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Confidence Intervals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1514041"/>
            <a:ext cx="8686800" cy="379734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A </a:t>
            </a: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confidence interval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 (CI) gives a range in which a true population parameter may be found.</a:t>
            </a: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Specifically,</a:t>
            </a:r>
            <a:r>
              <a:rPr lang="en-GB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1-</a:t>
            </a:r>
            <a:r>
              <a:rPr lang="en-US" sz="2800" dirty="0" smtClean="0">
                <a:latin typeface="Symbol" pitchFamily="18" charset="2"/>
                <a:cs typeface="Times New Roman" pitchFamily="18" charset="0"/>
              </a:rPr>
              <a:t>     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×100% CIs for a parameter, constructed from a random sample (of a given sample size), will contain the true value of the parameter approximately (1-</a:t>
            </a:r>
            <a:r>
              <a:rPr lang="en-US" sz="2800" dirty="0" smtClean="0">
                <a:latin typeface="Symbol" pitchFamily="18" charset="2"/>
                <a:cs typeface="Times New Roman" pitchFamily="18" charset="0"/>
              </a:rPr>
              <a:t>    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×100% of the time.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ifferent from tolerance and prediction intervals</a:t>
            </a:r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" name="Picture 5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3125496" y="3234917"/>
          <a:ext cx="332598" cy="304882"/>
        </p:xfrm>
        <a:graphic>
          <a:graphicData uri="http://schemas.openxmlformats.org/presentationml/2006/ole">
            <p:oleObj spid="_x0000_s39938" name="Equation" r:id="rId4" imgW="152400" imgH="139700" progId="Equation.DSMT4">
              <p:embed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398322" y="4511912"/>
          <a:ext cx="331787" cy="304800"/>
        </p:xfrm>
        <a:graphic>
          <a:graphicData uri="http://schemas.openxmlformats.org/presentationml/2006/ole">
            <p:oleObj spid="_x0000_s39939" name="Equation" r:id="rId5" imgW="152400" imgH="139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240268"/>
            <a:ext cx="8607425" cy="76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Confidence Intervals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1411069"/>
            <a:ext cx="8686800" cy="23472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ution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IT IS NOT CORRECT to say that there a  (1-</a:t>
            </a:r>
            <a:r>
              <a:rPr lang="en-US" sz="2800" dirty="0" smtClean="0">
                <a:latin typeface="Symbol" pitchFamily="18" charset="2"/>
                <a:cs typeface="Times New Roman" pitchFamily="18" charset="0"/>
              </a:rPr>
              <a:t>      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×100% probability that the true valu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f a parameter is between the bounds of any given  CI.</a:t>
            </a:r>
            <a:endParaRPr lang="en-GB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rot="5400000">
            <a:off x="3277752" y="4611713"/>
            <a:ext cx="2362200" cy="1588"/>
          </a:xfrm>
          <a:prstGeom prst="line">
            <a:avLst/>
          </a:prstGeom>
          <a:solidFill>
            <a:srgbClr val="00B8FF"/>
          </a:solidFill>
          <a:ln w="349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9" name="Rectangle 8"/>
          <p:cNvSpPr/>
          <p:nvPr/>
        </p:nvSpPr>
        <p:spPr>
          <a:xfrm>
            <a:off x="3959293" y="5833179"/>
            <a:ext cx="1231427" cy="5700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600" dirty="0" smtClean="0">
                <a:solidFill>
                  <a:srgbClr val="000000"/>
                </a:solidFill>
                <a:latin typeface="Times New Roman" pitchFamily="18" charset="0"/>
              </a:rPr>
              <a:t>true value</a:t>
            </a:r>
          </a:p>
          <a:p>
            <a:pPr algn="ctr"/>
            <a:r>
              <a:rPr lang="en-GB" sz="1600" dirty="0" smtClean="0">
                <a:solidFill>
                  <a:srgbClr val="000000"/>
                </a:solidFill>
                <a:latin typeface="Times New Roman" pitchFamily="18" charset="0"/>
              </a:rPr>
              <a:t>of parameter</a:t>
            </a:r>
            <a:endParaRPr lang="en-US" sz="1600" dirty="0"/>
          </a:p>
        </p:txBody>
      </p:sp>
      <p:grpSp>
        <p:nvGrpSpPr>
          <p:cNvPr id="2" name="Group 21"/>
          <p:cNvGrpSpPr/>
          <p:nvPr/>
        </p:nvGrpSpPr>
        <p:grpSpPr>
          <a:xfrm>
            <a:off x="4762858" y="4415082"/>
            <a:ext cx="685800" cy="151606"/>
            <a:chOff x="7315200" y="4433455"/>
            <a:chExt cx="685800" cy="151606"/>
          </a:xfrm>
        </p:grpSpPr>
        <p:cxnSp>
          <p:nvCxnSpPr>
            <p:cNvPr id="11" name="Straight Connector 10"/>
            <p:cNvCxnSpPr/>
            <p:nvPr/>
          </p:nvCxnSpPr>
          <p:spPr bwMode="auto">
            <a:xfrm>
              <a:off x="7315200" y="4495800"/>
              <a:ext cx="685800" cy="1588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rot="5400000">
              <a:off x="7239794" y="4508861"/>
              <a:ext cx="151606" cy="794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rot="5400000">
              <a:off x="7924799" y="4508861"/>
              <a:ext cx="151606" cy="794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" name="Group 22"/>
          <p:cNvGrpSpPr/>
          <p:nvPr/>
        </p:nvGrpSpPr>
        <p:grpSpPr>
          <a:xfrm>
            <a:off x="4305658" y="3472972"/>
            <a:ext cx="685800" cy="151606"/>
            <a:chOff x="7315200" y="4433455"/>
            <a:chExt cx="685800" cy="151606"/>
          </a:xfrm>
        </p:grpSpPr>
        <p:cxnSp>
          <p:nvCxnSpPr>
            <p:cNvPr id="24" name="Straight Connector 23"/>
            <p:cNvCxnSpPr/>
            <p:nvPr/>
          </p:nvCxnSpPr>
          <p:spPr bwMode="auto">
            <a:xfrm>
              <a:off x="7315200" y="4495800"/>
              <a:ext cx="685800" cy="1588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rot="5400000">
              <a:off x="7239794" y="4508861"/>
              <a:ext cx="151606" cy="794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5400000">
              <a:off x="7924799" y="4508861"/>
              <a:ext cx="151606" cy="794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" name="Group 26"/>
          <p:cNvGrpSpPr/>
          <p:nvPr/>
        </p:nvGrpSpPr>
        <p:grpSpPr>
          <a:xfrm>
            <a:off x="4000858" y="3737001"/>
            <a:ext cx="685800" cy="151606"/>
            <a:chOff x="7315200" y="4433455"/>
            <a:chExt cx="685800" cy="151606"/>
          </a:xfrm>
        </p:grpSpPr>
        <p:cxnSp>
          <p:nvCxnSpPr>
            <p:cNvPr id="28" name="Straight Connector 27"/>
            <p:cNvCxnSpPr/>
            <p:nvPr/>
          </p:nvCxnSpPr>
          <p:spPr bwMode="auto">
            <a:xfrm>
              <a:off x="7315200" y="4495800"/>
              <a:ext cx="685800" cy="1588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 rot="5400000">
              <a:off x="7239794" y="4508861"/>
              <a:ext cx="151606" cy="794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rot="5400000">
              <a:off x="7924799" y="4508861"/>
              <a:ext cx="151606" cy="794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" name="Group 30"/>
          <p:cNvGrpSpPr/>
          <p:nvPr/>
        </p:nvGrpSpPr>
        <p:grpSpPr>
          <a:xfrm>
            <a:off x="4305658" y="4041801"/>
            <a:ext cx="685800" cy="151606"/>
            <a:chOff x="7315200" y="4433455"/>
            <a:chExt cx="685800" cy="151606"/>
          </a:xfrm>
        </p:grpSpPr>
        <p:cxnSp>
          <p:nvCxnSpPr>
            <p:cNvPr id="32" name="Straight Connector 31"/>
            <p:cNvCxnSpPr/>
            <p:nvPr/>
          </p:nvCxnSpPr>
          <p:spPr bwMode="auto">
            <a:xfrm>
              <a:off x="7315200" y="4495800"/>
              <a:ext cx="685800" cy="1588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rot="5400000">
              <a:off x="7239794" y="4508861"/>
              <a:ext cx="151606" cy="794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rot="5400000">
              <a:off x="7924799" y="4508861"/>
              <a:ext cx="151606" cy="794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" name="Group 34"/>
          <p:cNvGrpSpPr/>
          <p:nvPr/>
        </p:nvGrpSpPr>
        <p:grpSpPr>
          <a:xfrm>
            <a:off x="3848458" y="4575201"/>
            <a:ext cx="685800" cy="151606"/>
            <a:chOff x="7315200" y="4433455"/>
            <a:chExt cx="685800" cy="151606"/>
          </a:xfrm>
        </p:grpSpPr>
        <p:cxnSp>
          <p:nvCxnSpPr>
            <p:cNvPr id="36" name="Straight Connector 35"/>
            <p:cNvCxnSpPr/>
            <p:nvPr/>
          </p:nvCxnSpPr>
          <p:spPr bwMode="auto">
            <a:xfrm>
              <a:off x="7315200" y="4495800"/>
              <a:ext cx="685800" cy="1588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 rot="5400000">
              <a:off x="7239794" y="4508861"/>
              <a:ext cx="151606" cy="794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 rot="5400000">
              <a:off x="7924799" y="4508861"/>
              <a:ext cx="151606" cy="794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" name="Group 38"/>
          <p:cNvGrpSpPr/>
          <p:nvPr/>
        </p:nvGrpSpPr>
        <p:grpSpPr>
          <a:xfrm>
            <a:off x="4077058" y="4852291"/>
            <a:ext cx="685800" cy="151606"/>
            <a:chOff x="7315200" y="4433455"/>
            <a:chExt cx="685800" cy="151606"/>
          </a:xfrm>
        </p:grpSpPr>
        <p:cxnSp>
          <p:nvCxnSpPr>
            <p:cNvPr id="40" name="Straight Connector 39"/>
            <p:cNvCxnSpPr/>
            <p:nvPr/>
          </p:nvCxnSpPr>
          <p:spPr bwMode="auto">
            <a:xfrm>
              <a:off x="7315200" y="4495800"/>
              <a:ext cx="685800" cy="1588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 rot="5400000">
              <a:off x="7239794" y="4508861"/>
              <a:ext cx="151606" cy="794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Connector 41"/>
            <p:cNvCxnSpPr/>
            <p:nvPr/>
          </p:nvCxnSpPr>
          <p:spPr bwMode="auto">
            <a:xfrm rot="5400000">
              <a:off x="7924799" y="4508861"/>
              <a:ext cx="151606" cy="794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3" name="Group 42"/>
          <p:cNvGrpSpPr/>
          <p:nvPr/>
        </p:nvGrpSpPr>
        <p:grpSpPr>
          <a:xfrm>
            <a:off x="3848458" y="5107807"/>
            <a:ext cx="685800" cy="151606"/>
            <a:chOff x="7315200" y="4433455"/>
            <a:chExt cx="685800" cy="151606"/>
          </a:xfrm>
        </p:grpSpPr>
        <p:cxnSp>
          <p:nvCxnSpPr>
            <p:cNvPr id="44" name="Straight Connector 43"/>
            <p:cNvCxnSpPr/>
            <p:nvPr/>
          </p:nvCxnSpPr>
          <p:spPr bwMode="auto">
            <a:xfrm>
              <a:off x="7315200" y="4495800"/>
              <a:ext cx="685800" cy="1588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 rot="5400000">
              <a:off x="7239794" y="4508861"/>
              <a:ext cx="151606" cy="794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 rot="5400000">
              <a:off x="7924799" y="4508861"/>
              <a:ext cx="151606" cy="794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4" name="Group 46"/>
          <p:cNvGrpSpPr/>
          <p:nvPr/>
        </p:nvGrpSpPr>
        <p:grpSpPr>
          <a:xfrm>
            <a:off x="4305658" y="5337201"/>
            <a:ext cx="685800" cy="151606"/>
            <a:chOff x="7315200" y="4433455"/>
            <a:chExt cx="685800" cy="151606"/>
          </a:xfrm>
        </p:grpSpPr>
        <p:cxnSp>
          <p:nvCxnSpPr>
            <p:cNvPr id="48" name="Straight Connector 47"/>
            <p:cNvCxnSpPr/>
            <p:nvPr/>
          </p:nvCxnSpPr>
          <p:spPr bwMode="auto">
            <a:xfrm>
              <a:off x="7315200" y="4495800"/>
              <a:ext cx="685800" cy="1588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 rot="5400000">
              <a:off x="7239794" y="4508861"/>
              <a:ext cx="151606" cy="794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Straight Connector 49"/>
            <p:cNvCxnSpPr/>
            <p:nvPr/>
          </p:nvCxnSpPr>
          <p:spPr bwMode="auto">
            <a:xfrm rot="5400000">
              <a:off x="7924799" y="4508861"/>
              <a:ext cx="151606" cy="794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5" name="Group 50"/>
          <p:cNvGrpSpPr/>
          <p:nvPr/>
        </p:nvGrpSpPr>
        <p:grpSpPr>
          <a:xfrm>
            <a:off x="4000858" y="5642001"/>
            <a:ext cx="685800" cy="151606"/>
            <a:chOff x="7315200" y="4433455"/>
            <a:chExt cx="685800" cy="151606"/>
          </a:xfrm>
        </p:grpSpPr>
        <p:cxnSp>
          <p:nvCxnSpPr>
            <p:cNvPr id="52" name="Straight Connector 51"/>
            <p:cNvCxnSpPr/>
            <p:nvPr/>
          </p:nvCxnSpPr>
          <p:spPr bwMode="auto">
            <a:xfrm>
              <a:off x="7315200" y="4495800"/>
              <a:ext cx="685800" cy="1588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 rot="5400000">
              <a:off x="7239794" y="4508861"/>
              <a:ext cx="151606" cy="794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 bwMode="auto">
            <a:xfrm rot="5400000">
              <a:off x="7924799" y="4508861"/>
              <a:ext cx="151606" cy="794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6" name="Group 54"/>
          <p:cNvGrpSpPr/>
          <p:nvPr/>
        </p:nvGrpSpPr>
        <p:grpSpPr>
          <a:xfrm>
            <a:off x="3924658" y="4270401"/>
            <a:ext cx="685800" cy="151606"/>
            <a:chOff x="7315200" y="4433455"/>
            <a:chExt cx="685800" cy="151606"/>
          </a:xfrm>
        </p:grpSpPr>
        <p:cxnSp>
          <p:nvCxnSpPr>
            <p:cNvPr id="56" name="Straight Connector 55"/>
            <p:cNvCxnSpPr/>
            <p:nvPr/>
          </p:nvCxnSpPr>
          <p:spPr bwMode="auto">
            <a:xfrm>
              <a:off x="7315200" y="4495800"/>
              <a:ext cx="685800" cy="1588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 rot="5400000">
              <a:off x="7239794" y="4508861"/>
              <a:ext cx="151606" cy="794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 rot="5400000">
              <a:off x="7924799" y="4508861"/>
              <a:ext cx="151606" cy="794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9" name="Rectangle 58"/>
          <p:cNvSpPr/>
          <p:nvPr/>
        </p:nvSpPr>
        <p:spPr>
          <a:xfrm>
            <a:off x="5773707" y="3709929"/>
            <a:ext cx="2547567" cy="1815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Here 90% of the</a:t>
            </a:r>
          </a:p>
          <a:p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CIs contain the</a:t>
            </a:r>
          </a:p>
          <a:p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true value of the</a:t>
            </a:r>
          </a:p>
          <a:p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parameter</a:t>
            </a:r>
            <a:endParaRPr lang="en-US" sz="2800" dirty="0"/>
          </a:p>
        </p:txBody>
      </p:sp>
      <p:pic>
        <p:nvPicPr>
          <p:cNvPr id="51" name="Picture 5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1340674" y="1977566"/>
          <a:ext cx="332598" cy="304882"/>
        </p:xfrm>
        <a:graphic>
          <a:graphicData uri="http://schemas.openxmlformats.org/presentationml/2006/ole">
            <p:oleObj spid="_x0000_s40962" name="Equation" r:id="rId4" imgW="152400" imgH="139700" progId="Equation.DSMT4">
              <p:embed/>
            </p:oleObj>
          </a:graphicData>
        </a:graphic>
      </p:graphicFrame>
      <p:sp>
        <p:nvSpPr>
          <p:cNvPr id="60" name="Rectangle 59"/>
          <p:cNvSpPr/>
          <p:nvPr/>
        </p:nvSpPr>
        <p:spPr>
          <a:xfrm>
            <a:off x="0" y="4340743"/>
            <a:ext cx="359585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raphical representation of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90%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I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s for a parameter:  </a:t>
            </a:r>
            <a:endParaRPr lang="en-US" sz="2400" dirty="0"/>
          </a:p>
        </p:txBody>
      </p:sp>
      <p:grpSp>
        <p:nvGrpSpPr>
          <p:cNvPr id="17" name="Group 64"/>
          <p:cNvGrpSpPr/>
          <p:nvPr/>
        </p:nvGrpSpPr>
        <p:grpSpPr>
          <a:xfrm>
            <a:off x="2240664" y="3059668"/>
            <a:ext cx="1955386" cy="646331"/>
            <a:chOff x="2240664" y="3059668"/>
            <a:chExt cx="1955386" cy="646331"/>
          </a:xfrm>
        </p:grpSpPr>
        <p:sp>
          <p:nvSpPr>
            <p:cNvPr id="61" name="Rectangle 60"/>
            <p:cNvSpPr/>
            <p:nvPr/>
          </p:nvSpPr>
          <p:spPr>
            <a:xfrm>
              <a:off x="2240664" y="3059668"/>
              <a:ext cx="1559291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Take a sample.</a:t>
              </a:r>
              <a:endParaRPr lang="en-US" dirty="0" smtClean="0"/>
            </a:p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Compute a CI.</a:t>
              </a:r>
            </a:p>
          </p:txBody>
        </p:sp>
        <p:cxnSp>
          <p:nvCxnSpPr>
            <p:cNvPr id="63" name="Straight Connector 62"/>
            <p:cNvCxnSpPr/>
            <p:nvPr/>
          </p:nvCxnSpPr>
          <p:spPr>
            <a:xfrm>
              <a:off x="3595856" y="3382834"/>
              <a:ext cx="600194" cy="152483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42624E-6 1.07432E-6 L -0.02899 0.04376 " pathEditMode="relative" rAng="0" ptsTypes="AA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" y="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899 0.04376 L 0.00017 0.08289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" y="19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0.08289 L -0.04304 0.12294 " pathEditMode="relative" rAng="0" ptsTypes="AA">
                                      <p:cBhvr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" y="20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27976E-6 -5.26279E-6 L -0.00278 0.24149 " pathEditMode="relative" ptsTypes="AA">
                                      <p:cBhvr>
                                        <p:cTn id="5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304 0.12294 L 0.05727 0.13938 " pathEditMode="relative" rAng="0" ptsTypes="AA"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" y="8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727 0.13938 L -0.04304 0.16184 " pathEditMode="relative" rAng="0" ptsTypes="AA">
                                      <p:cBhvr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" y="11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304 0.16184 L -0.02135 0.20051 " pathEditMode="relative" rAng="0" ptsTypes="AA">
                                      <p:cBhvr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" y="19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135 0.20051 L -0.04304 0.23918 " pathEditMode="relative" rAng="0" ptsTypes="AA">
                                      <p:cBhvr>
                                        <p:cTn id="8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" y="19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304 0.23918 L 0.00729 0.27761 " pathEditMode="relative" rAng="0" ptsTypes="AA">
                                      <p:cBhvr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" y="19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29 0.27761 L -0.02899 0.32137 " pathEditMode="relative" rAng="0" ptsTypes="AA">
                                      <p:cBhvr>
                                        <p:cTn id="10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" y="22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9" grpId="0"/>
      <p:bldP spid="60" grpId="0"/>
      <p:bldP spid="60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304800" y="1270686"/>
            <a:ext cx="8686800" cy="5562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Construction of a CI for a mean depends on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Sample size </a:t>
            </a:r>
            <a:r>
              <a:rPr lang="en-GB" sz="28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Standard error for means 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Level of confidence 1-</a:t>
            </a:r>
            <a:endParaRPr lang="en-GB" sz="2800" dirty="0" smtClean="0">
              <a:solidFill>
                <a:srgbClr val="000000"/>
              </a:solidFill>
              <a:latin typeface="Symbol" pitchFamily="18" charset="2"/>
            </a:endParaRP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 smtClean="0">
                <a:solidFill>
                  <a:srgbClr val="000000"/>
                </a:solidFill>
                <a:latin typeface="Symbol" pitchFamily="18" charset="2"/>
              </a:rPr>
              <a:t>      </a:t>
            </a: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is significance level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Use     to compute </a:t>
            </a:r>
            <a:r>
              <a:rPr lang="en-GB" sz="2600" i="1" dirty="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GB" sz="26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-value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1-</a:t>
            </a:r>
            <a:r>
              <a:rPr lang="en-US" sz="2800" dirty="0" smtClean="0">
                <a:latin typeface="Symbol" pitchFamily="18" charset="2"/>
                <a:cs typeface="Times New Roman" pitchFamily="18" charset="0"/>
              </a:rPr>
              <a:t>    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×100% CI for population mean using a sample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verage and standard error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s:</a:t>
            </a:r>
            <a:endParaRPr lang="en-GB" sz="28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31775" y="297248"/>
            <a:ext cx="8607425" cy="76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Confidence Intervals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83724" y="2101961"/>
          <a:ext cx="1390073" cy="1066800"/>
        </p:xfrm>
        <a:graphic>
          <a:graphicData uri="http://schemas.openxmlformats.org/presentationml/2006/ole">
            <p:oleObj spid="_x0000_s41986" name="Equation" r:id="rId3" imgW="545760" imgH="419040" progId="Equation.DSMT4">
              <p:embed/>
            </p:oleObj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3087086" y="5426202"/>
          <a:ext cx="2814638" cy="646113"/>
        </p:xfrm>
        <a:graphic>
          <a:graphicData uri="http://schemas.openxmlformats.org/presentationml/2006/ole">
            <p:oleObj spid="_x0000_s41987" name="Equation" r:id="rId4" imgW="1104840" imgH="253800" progId="Equation.DSMT4">
              <p:embed/>
            </p:oleObj>
          </a:graphicData>
        </a:graphic>
      </p:graphicFrame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384829" y="3042104"/>
          <a:ext cx="331787" cy="304800"/>
        </p:xfrm>
        <a:graphic>
          <a:graphicData uri="http://schemas.openxmlformats.org/presentationml/2006/ole">
            <p:oleObj spid="_x0000_s41988" name="Equation" r:id="rId6" imgW="152400" imgH="139700" progId="Equation.DSMT4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572649" y="3557287"/>
          <a:ext cx="331787" cy="304800"/>
        </p:xfrm>
        <a:graphic>
          <a:graphicData uri="http://schemas.openxmlformats.org/presentationml/2006/ole">
            <p:oleObj spid="_x0000_s41989" name="Equation" r:id="rId7" imgW="152400" imgH="139700" progId="Equation.DSMT4">
              <p:embed/>
            </p:oleObj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205286" y="4045540"/>
          <a:ext cx="331787" cy="304800"/>
        </p:xfrm>
        <a:graphic>
          <a:graphicData uri="http://schemas.openxmlformats.org/presentationml/2006/ole">
            <p:oleObj spid="_x0000_s41990" name="Equation" r:id="rId8" imgW="152400" imgH="139700" progId="Equation.DSMT4">
              <p:embed/>
            </p:oleObj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572649" y="4568145"/>
          <a:ext cx="331787" cy="304800"/>
        </p:xfrm>
        <a:graphic>
          <a:graphicData uri="http://schemas.openxmlformats.org/presentationml/2006/ole">
            <p:oleObj spid="_x0000_s41991" name="Equation" r:id="rId9" imgW="152400" imgH="139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28600" y="945546"/>
            <a:ext cx="8686800" cy="5578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Compute a 99% confidence interval for the mean using this sample set:</a:t>
            </a: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231775" y="154458"/>
            <a:ext cx="8607425" cy="76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Confidence Intervals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76200" y="1958340"/>
          <a:ext cx="3201988" cy="4137660"/>
        </p:xfrm>
        <a:graphic>
          <a:graphicData uri="http://schemas.openxmlformats.org/drawingml/2006/table">
            <a:tbl>
              <a:tblPr/>
              <a:tblGrid>
                <a:gridCol w="1490663"/>
                <a:gridCol w="1711325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Fragment #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Fragment n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5200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520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520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520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520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520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520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520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520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520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520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3332020" y="3457167"/>
            <a:ext cx="318548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sz="2600" dirty="0" smtClean="0">
                <a:solidFill>
                  <a:srgbClr val="000000"/>
                </a:solidFill>
                <a:latin typeface="Symbol" pitchFamily="18" charset="2"/>
              </a:rPr>
              <a:t>       </a:t>
            </a: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/2=0.005)  </a:t>
            </a:r>
            <a:r>
              <a:rPr lang="en-GB" sz="2600" i="1" dirty="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GB" sz="26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 = 3.17</a:t>
            </a:r>
            <a:endParaRPr lang="en-US" sz="2600" dirty="0"/>
          </a:p>
        </p:txBody>
      </p:sp>
      <p:graphicFrame>
        <p:nvGraphicFramePr>
          <p:cNvPr id="96257" name="Object 1"/>
          <p:cNvGraphicFramePr>
            <a:graphicFrameLocks noChangeAspect="1"/>
          </p:cNvGraphicFramePr>
          <p:nvPr/>
        </p:nvGraphicFramePr>
        <p:xfrm>
          <a:off x="4950540" y="2561568"/>
          <a:ext cx="1876425" cy="581025"/>
        </p:xfrm>
        <a:graphic>
          <a:graphicData uri="http://schemas.openxmlformats.org/presentationml/2006/ole">
            <p:oleObj spid="_x0000_s43010" name="Equation" r:id="rId3" imgW="736560" imgH="228600" progId="Equation.DSMT4">
              <p:embed/>
            </p:oleObj>
          </a:graphicData>
        </a:graphic>
      </p:graphicFrame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5102940" y="2152858"/>
          <a:ext cx="1746250" cy="452437"/>
        </p:xfrm>
        <a:graphic>
          <a:graphicData uri="http://schemas.openxmlformats.org/presentationml/2006/ole">
            <p:oleObj spid="_x0000_s43011" name="Equation" r:id="rId4" imgW="685800" imgH="177480" progId="Equation.DSMT4">
              <p:embed/>
            </p:oleObj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5040305" y="1730293"/>
          <a:ext cx="1939925" cy="452437"/>
        </p:xfrm>
        <a:graphic>
          <a:graphicData uri="http://schemas.openxmlformats.org/presentationml/2006/ole">
            <p:oleObj spid="_x0000_s43012" name="Equation" r:id="rId5" imgW="761760" imgH="17748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3456710" y="4185015"/>
            <a:ext cx="53153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  <a:sym typeface="Mathematica1"/>
              </a:rPr>
              <a:t>Putting this together:</a:t>
            </a:r>
          </a:p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[1.52005 - (3.17)(0.00001), 1.52005 + (3.17)(0.00001)]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304310" y="5147708"/>
            <a:ext cx="562332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99% CI for sample = </a:t>
            </a:r>
            <a:r>
              <a:rPr lang="en-GB" sz="2600" smtClean="0">
                <a:solidFill>
                  <a:srgbClr val="000000"/>
                </a:solidFill>
                <a:latin typeface="Times New Roman" pitchFamily="18" charset="0"/>
              </a:rPr>
              <a:t>[1.52002, </a:t>
            </a: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1.52009]</a:t>
            </a:r>
            <a:endParaRPr lang="en-US" sz="2600" dirty="0"/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5091545" y="3106655"/>
          <a:ext cx="1357312" cy="452438"/>
        </p:xfrm>
        <a:graphic>
          <a:graphicData uri="http://schemas.openxmlformats.org/presentationml/2006/ole">
            <p:oleObj spid="_x0000_s43013" name="Equation" r:id="rId6" imgW="533160" imgH="177480" progId="Equation.DSMT4">
              <p:embed/>
            </p:oleObj>
          </a:graphicData>
        </a:graphic>
      </p:graphicFrame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482453" y="3584836"/>
          <a:ext cx="331788" cy="304800"/>
        </p:xfrm>
        <a:graphic>
          <a:graphicData uri="http://schemas.openxmlformats.org/presentationml/2006/ole">
            <p:oleObj spid="_x0000_s43014" name="Equation" r:id="rId8" imgW="152400" imgH="1397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956413" y="5911334"/>
            <a:ext cx="4165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*Try out </a:t>
            </a:r>
            <a:r>
              <a:rPr lang="en-US" sz="2400" dirty="0" err="1" smtClean="0">
                <a:latin typeface="Times New Roman"/>
                <a:cs typeface="Times New Roman"/>
              </a:rPr>
              <a:t>confidence_intervals.R</a:t>
            </a:r>
            <a:endParaRPr lang="en-US" sz="24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6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6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120134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Hypothesis Testing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1094859"/>
            <a:ext cx="8686800" cy="5578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A </a:t>
            </a: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hypothesis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 is an assumption about a statistic.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Form a hypothesis about the statistic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baseline="-25000" dirty="0" smtClean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, the </a:t>
            </a: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null hypothesis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Identify the </a:t>
            </a: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alternative hypothesi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, H</a:t>
            </a:r>
            <a:r>
              <a:rPr lang="en-GB" sz="2800" baseline="-25000" dirty="0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“Accept” H</a:t>
            </a:r>
            <a:r>
              <a:rPr lang="en-GB" sz="2800" baseline="-25000" dirty="0" smtClean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or “Reject” H</a:t>
            </a:r>
            <a:r>
              <a:rPr lang="en-GB" sz="2800" baseline="-25000" dirty="0" smtClean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in favour of H</a:t>
            </a:r>
            <a:r>
              <a:rPr lang="en-GB" sz="2800" baseline="-25000" dirty="0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at a certain confidence level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1-</a:t>
            </a:r>
            <a:r>
              <a:rPr lang="en-US" sz="2800" dirty="0" smtClean="0">
                <a:latin typeface="Symbol" pitchFamily="18" charset="2"/>
                <a:cs typeface="Times New Roman" pitchFamily="18" charset="0"/>
              </a:rPr>
              <a:t>      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×100%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chnically, “Accept” means “Do not Reject”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testing is done with respect to how sample values of the statistic are distributed</a:t>
            </a:r>
          </a:p>
          <a:p>
            <a:pPr marL="1801813" lvl="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tudent’s-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 marL="1801813" lvl="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aussian</a:t>
            </a:r>
          </a:p>
        </p:txBody>
      </p:sp>
      <p:sp>
        <p:nvSpPr>
          <p:cNvPr id="7" name="Rectangle 6"/>
          <p:cNvSpPr/>
          <p:nvPr/>
        </p:nvSpPr>
        <p:spPr>
          <a:xfrm>
            <a:off x="3200400" y="5573490"/>
            <a:ext cx="4495800" cy="9335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Binomial</a:t>
            </a: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Poisson</a:t>
            </a:r>
          </a:p>
        </p:txBody>
      </p:sp>
      <p:sp>
        <p:nvSpPr>
          <p:cNvPr id="8" name="Rectangle 7"/>
          <p:cNvSpPr/>
          <p:nvPr/>
        </p:nvSpPr>
        <p:spPr>
          <a:xfrm>
            <a:off x="4759257" y="5574359"/>
            <a:ext cx="24035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Bootstrap, etc.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196056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5019815" y="3835511"/>
          <a:ext cx="331787" cy="304800"/>
        </p:xfrm>
        <a:graphic>
          <a:graphicData uri="http://schemas.openxmlformats.org/presentationml/2006/ole">
            <p:oleObj spid="_x0000_s45058" name="Equation" r:id="rId4" imgW="152400" imgH="139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308917"/>
            <a:ext cx="8607425" cy="76199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Hypothesis Testing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1078726"/>
            <a:ext cx="8686800" cy="5578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Hypothesis testing can go wrong:</a:t>
            </a: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1-</a:t>
            </a:r>
            <a:r>
              <a:rPr lang="en-GB" sz="2800" dirty="0" smtClean="0">
                <a:solidFill>
                  <a:srgbClr val="000000"/>
                </a:solidFill>
                <a:latin typeface="Symbol" pitchFamily="18" charset="2"/>
              </a:rPr>
              <a:t>     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is called test’s </a:t>
            </a: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power</a:t>
            </a: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Do the thicknesses of float glass differ from non float glass?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How can we use a computer to decide?</a:t>
            </a: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800" u="sng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19200" y="2010929"/>
          <a:ext cx="6742431" cy="21031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82495"/>
                <a:gridCol w="2229168"/>
                <a:gridCol w="2330768"/>
              </a:tblGrid>
              <a:tr h="370840">
                <a:tc>
                  <a:txBody>
                    <a:bodyPr/>
                    <a:lstStyle/>
                    <a:p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4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 is really true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4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 is</a:t>
                      </a:r>
                      <a:r>
                        <a:rPr lang="en-US" sz="24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really false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Test rejects H</a:t>
                      </a:r>
                      <a:r>
                        <a:rPr lang="en-US" sz="24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400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Type I error. Probability is </a:t>
                      </a:r>
                      <a:endParaRPr lang="en-US" sz="2400" dirty="0">
                        <a:latin typeface="Symbol" pitchFamily="18" charset="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OK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Test accepts</a:t>
                      </a:r>
                      <a:r>
                        <a:rPr lang="en-US" sz="24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H</a:t>
                      </a:r>
                      <a:r>
                        <a:rPr lang="en-US" sz="24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400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OK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Type II error. Probability is </a:t>
                      </a:r>
                      <a:endParaRPr lang="en-US" sz="2400" dirty="0">
                        <a:latin typeface="Symbol" pitchFamily="18" charset="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334301" y="2977474"/>
          <a:ext cx="331788" cy="304800"/>
        </p:xfrm>
        <a:graphic>
          <a:graphicData uri="http://schemas.openxmlformats.org/presentationml/2006/ole">
            <p:oleObj spid="_x0000_s46082" name="Equation" r:id="rId3" imgW="152400" imgH="139700" progId="Equation.DSMT4">
              <p:embed/>
            </p:oleObj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7643813" y="3730449"/>
          <a:ext cx="303212" cy="444500"/>
        </p:xfrm>
        <a:graphic>
          <a:graphicData uri="http://schemas.openxmlformats.org/presentationml/2006/ole">
            <p:oleObj spid="_x0000_s46083" name="Equation" r:id="rId4" imgW="139700" imgH="203200" progId="Equation.DSMT4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402327" y="4561094"/>
          <a:ext cx="303212" cy="444500"/>
        </p:xfrm>
        <a:graphic>
          <a:graphicData uri="http://schemas.openxmlformats.org/presentationml/2006/ole">
            <p:oleObj spid="_x0000_s46084" name="Equation" r:id="rId5" imgW="139700" imgH="203200" progId="Equation.DSMT4">
              <p:embed/>
            </p:oleObj>
          </a:graphicData>
        </a:graphic>
      </p:graphicFrame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4188" y="101665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31775" y="3206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Analysis of Variance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1463843"/>
            <a:ext cx="8686800" cy="433662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</a:rPr>
              <a:t>Standard hypothesis testing is great for comparing two statistics.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What is we have more than two statistics to compare?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Use analysis of variance (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ANOVA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</a:rPr>
              <a:t>Note that the statistics to be compares must all be of the same type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Usually the statistic is an average “response” for different experimental conditions or treatments. </a:t>
            </a:r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31775" y="2892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Analysis of Variance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897497"/>
            <a:ext cx="8686800" cy="5829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US" sz="3200" baseline="-25000" dirty="0" smtClean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</a:rPr>
              <a:t> for ANOVA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The values being compared are not statistically different at the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1-</a:t>
            </a:r>
            <a:r>
              <a:rPr lang="en-US" sz="2800" dirty="0" smtClean="0">
                <a:latin typeface="Symbol" pitchFamily="18" charset="2"/>
                <a:cs typeface="Times New Roman" pitchFamily="18" charset="0"/>
              </a:rPr>
              <a:t>   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×100% 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level of confidence</a:t>
            </a: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US" sz="3200" baseline="-25000" dirty="0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</a:rPr>
              <a:t> for ANOVA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At least one of the values being compared is statically distinct.</a:t>
            </a: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OVA computes an F-statistic from the data and compares to a critical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value for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evel of confidence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.O.F. 1 = # of levels -1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.O.F. 2 = # of obs. - # of levels</a:t>
            </a: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724103" y="2042140"/>
          <a:ext cx="331788" cy="304800"/>
        </p:xfrm>
        <a:graphic>
          <a:graphicData uri="http://schemas.openxmlformats.org/presentationml/2006/ole">
            <p:oleObj spid="_x0000_s50178" name="Equation" r:id="rId4" imgW="152400" imgH="139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31775" y="2892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Analysis of Variance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897497"/>
            <a:ext cx="8686800" cy="5829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US" sz="3200" baseline="-25000" dirty="0" smtClean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</a:rPr>
              <a:t> for ANOVA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The values being compared are not statistically different at the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1-</a:t>
            </a:r>
            <a:r>
              <a:rPr lang="en-US" sz="2800" dirty="0" smtClean="0">
                <a:latin typeface="Symbol" pitchFamily="18" charset="2"/>
                <a:cs typeface="Times New Roman" pitchFamily="18" charset="0"/>
              </a:rPr>
              <a:t>   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×100% 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level of confidence</a:t>
            </a: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US" sz="3200" baseline="-25000" dirty="0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</a:rPr>
              <a:t> for ANOVA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At least one of the values being compared is statically distinct.</a:t>
            </a: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OVA computes an F-statistic from the data and compares to a critical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value for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evel of confidence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.O.F. 1 = # of levels -1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.O.F. 2 = # of obs. - # of levels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724103" y="2042140"/>
          <a:ext cx="331788" cy="304800"/>
        </p:xfrm>
        <a:graphic>
          <a:graphicData uri="http://schemas.openxmlformats.org/presentationml/2006/ole">
            <p:oleObj spid="_x0000_s51202" name="Equation" r:id="rId4" imgW="152400" imgH="139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31775" y="2892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Analysis of Variance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1069117"/>
            <a:ext cx="8686800" cy="387328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Levels are “categorical variables” and can be: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Group names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xperimental conditions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xperimental treatments</a:t>
            </a:r>
          </a:p>
          <a:p>
            <a:pPr marL="887413" lvl="1" indent="-323850" algn="ctr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Are the average </a:t>
            </a:r>
            <a:r>
              <a:rPr lang="en-GB" sz="3600" dirty="0" err="1" smtClean="0">
                <a:solidFill>
                  <a:srgbClr val="000000"/>
                </a:solidFill>
                <a:latin typeface="Times New Roman" pitchFamily="18" charset="0"/>
              </a:rPr>
              <a:t>RIs</a:t>
            </a: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 for each type of glass in the “Forensic Glass” data set statistically different?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17161" y="5105442"/>
            <a:ext cx="42132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Exercise: Try out </a:t>
            </a:r>
            <a:r>
              <a:rPr lang="en-US" sz="2800" dirty="0" err="1" smtClean="0">
                <a:latin typeface="Times New Roman"/>
                <a:cs typeface="Times New Roman"/>
              </a:rPr>
              <a:t>anova.R</a:t>
            </a:r>
            <a:endParaRPr lang="en-US" sz="28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104211"/>
            <a:ext cx="8686800" cy="53483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 is not a black box!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Codes available for review;  totally transparent!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  maintained by a professional group of statisticians, and computational scientists</a:t>
            </a:r>
            <a:endParaRPr lang="en-GB" sz="2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u="sng" dirty="0" smtClean="0">
                <a:solidFill>
                  <a:srgbClr val="000000"/>
                </a:solidFill>
                <a:latin typeface="Times New Roman" pitchFamily="18" charset="0"/>
              </a:rPr>
              <a:t>From very simple to state-of-the-art procedures available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Very good graphics for exhibits and papers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 is extensible (it is a full scripting language)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Coding/syntax similar to Python and MATLAB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Easy to link to C/C++ routines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Why       ?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8699" y="639965"/>
            <a:ext cx="698048" cy="530518"/>
          </a:xfrm>
          <a:prstGeom prst="rect">
            <a:avLst/>
          </a:prstGeom>
        </p:spPr>
      </p:pic>
      <p:pic>
        <p:nvPicPr>
          <p:cNvPr id="7" name="Picture 6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2833" y="1504547"/>
            <a:ext cx="391280" cy="297374"/>
          </a:xfrm>
          <a:prstGeom prst="rect">
            <a:avLst/>
          </a:prstGeom>
        </p:spPr>
      </p:pic>
      <p:pic>
        <p:nvPicPr>
          <p:cNvPr id="8" name="Picture 7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99" y="2626600"/>
            <a:ext cx="391280" cy="297374"/>
          </a:xfrm>
          <a:prstGeom prst="rect">
            <a:avLst/>
          </a:prstGeom>
        </p:spPr>
      </p:pic>
      <p:pic>
        <p:nvPicPr>
          <p:cNvPr id="9" name="Picture 8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090" y="5016734"/>
            <a:ext cx="391280" cy="297374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63525"/>
            <a:ext cx="7516813" cy="219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5738" y="117475"/>
            <a:ext cx="652462" cy="91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104211"/>
            <a:ext cx="8686800" cy="53483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Where to get information on </a:t>
            </a: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R 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R: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hlinkClick r:id="rId2"/>
              </a:rPr>
              <a:t>http://www.r-project.org/</a:t>
            </a: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Just need the 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base</a:t>
            </a:r>
            <a:endParaRPr lang="en-GB" sz="24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err="1" smtClean="0">
                <a:solidFill>
                  <a:srgbClr val="000000"/>
                </a:solidFill>
                <a:latin typeface="Times New Roman" pitchFamily="18" charset="0"/>
              </a:rPr>
              <a:t>RStudio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: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hlinkClick r:id="rId3"/>
              </a:rPr>
              <a:t>http://rstudio.org/</a:t>
            </a:r>
            <a:endParaRPr lang="en-GB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A great IDE for R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Work on all platforms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Sometimes slows down performance…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CRAN: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hlinkClick r:id="rId4"/>
              </a:rPr>
              <a:t>http://cran.r-project.org/</a:t>
            </a:r>
            <a:endParaRPr lang="en-GB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Library repository for R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Click on Search on the left of the website to search for package/info on packages 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Why       ?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 descr="Rlogo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8699" y="639965"/>
            <a:ext cx="698048" cy="530518"/>
          </a:xfrm>
          <a:prstGeom prst="rect">
            <a:avLst/>
          </a:prstGeom>
        </p:spPr>
      </p:pic>
      <p:pic>
        <p:nvPicPr>
          <p:cNvPr id="7" name="Picture 6" descr="Rlogo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6640" y="1495966"/>
            <a:ext cx="391280" cy="297374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66800" y="263525"/>
            <a:ext cx="7516813" cy="219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5738" y="117475"/>
            <a:ext cx="652462" cy="91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Rlogo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4324" y="2043063"/>
            <a:ext cx="391280" cy="297374"/>
          </a:xfrm>
          <a:prstGeom prst="rect">
            <a:avLst/>
          </a:prstGeom>
        </p:spPr>
      </p:pic>
      <p:pic>
        <p:nvPicPr>
          <p:cNvPr id="13" name="Picture 12" descr="Rlogo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48589" y="3450274"/>
            <a:ext cx="391280" cy="297374"/>
          </a:xfrm>
          <a:prstGeom prst="rect">
            <a:avLst/>
          </a:prstGeom>
        </p:spPr>
      </p:pic>
      <p:pic>
        <p:nvPicPr>
          <p:cNvPr id="14" name="Picture 13" descr="Rlogo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5192" y="5303672"/>
            <a:ext cx="391280" cy="2973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489205" y="23821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nding our way around R/</a:t>
            </a:r>
            <a:r>
              <a:rPr lang="en-GB" sz="4000" dirty="0" err="1" smtClean="0">
                <a:solidFill>
                  <a:srgbClr val="000000"/>
                </a:solidFill>
                <a:latin typeface="Times New Roman" pitchFamily="18" charset="0"/>
              </a:rPr>
              <a:t>RStudio</a:t>
            </a: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263525"/>
            <a:ext cx="7516813" cy="219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5738" y="117475"/>
            <a:ext cx="652462" cy="91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4" descr="RStudio_screencap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039" y="1132970"/>
            <a:ext cx="8829724" cy="557126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 rot="1179731">
            <a:off x="840928" y="2471220"/>
            <a:ext cx="4305498" cy="92333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</a:rPr>
              <a:t>Script Window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rot="1179731">
            <a:off x="1523377" y="5221976"/>
            <a:ext cx="2994780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Command Line</a:t>
            </a:r>
            <a:endParaRPr lang="en-US" sz="3600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10800000" flipV="1">
            <a:off x="368978" y="5740383"/>
            <a:ext cx="2479874" cy="797991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104211"/>
            <a:ext cx="8686800" cy="53483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Basic Input and Output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Handy       Commands: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6208" y="639965"/>
            <a:ext cx="698048" cy="530518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63525"/>
            <a:ext cx="7516813" cy="219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5738" y="117475"/>
            <a:ext cx="652462" cy="91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415288" y="2376798"/>
            <a:ext cx="2110805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 err="1">
                <a:solidFill>
                  <a:srgbClr val="000000"/>
                </a:solidFill>
                <a:latin typeface="Courier"/>
                <a:cs typeface="Courier"/>
              </a:rPr>
              <a:t>x</a:t>
            </a:r>
            <a:r>
              <a:rPr lang="en-US" sz="3200" dirty="0" smtClean="0">
                <a:solidFill>
                  <a:srgbClr val="000000"/>
                </a:solidFill>
                <a:latin typeface="Courier"/>
                <a:cs typeface="Courier"/>
              </a:rPr>
              <a:t> &lt;- 4</a:t>
            </a:r>
          </a:p>
        </p:txBody>
      </p:sp>
      <p:sp>
        <p:nvSpPr>
          <p:cNvPr id="8" name="Rectangle 7"/>
          <p:cNvSpPr/>
          <p:nvPr/>
        </p:nvSpPr>
        <p:spPr>
          <a:xfrm>
            <a:off x="2336789" y="4760925"/>
            <a:ext cx="675038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 err="1">
                <a:solidFill>
                  <a:srgbClr val="000000"/>
                </a:solidFill>
                <a:latin typeface="Courier"/>
                <a:cs typeface="Courier"/>
              </a:rPr>
              <a:t>x</a:t>
            </a:r>
            <a:r>
              <a:rPr lang="en-US" sz="3200" dirty="0" smtClean="0">
                <a:solidFill>
                  <a:srgbClr val="000000"/>
                </a:solidFill>
                <a:latin typeface="Courier"/>
                <a:cs typeface="Courier"/>
              </a:rPr>
              <a:t> &lt;- “text goes in quotes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0452" y="3303510"/>
            <a:ext cx="187991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/>
                <a:cs typeface="Times New Roman"/>
              </a:rPr>
              <a:t>variables</a:t>
            </a:r>
            <a:r>
              <a:rPr lang="en-US" sz="2800" dirty="0" smtClean="0">
                <a:latin typeface="Times New Roman"/>
                <a:cs typeface="Times New Roman"/>
              </a:rPr>
              <a:t>: </a:t>
            </a:r>
          </a:p>
          <a:p>
            <a:pPr algn="ctr"/>
            <a:r>
              <a:rPr lang="en-US" sz="2800" dirty="0" smtClean="0">
                <a:latin typeface="Times New Roman"/>
                <a:cs typeface="Times New Roman"/>
              </a:rPr>
              <a:t>store </a:t>
            </a:r>
          </a:p>
          <a:p>
            <a:pPr algn="ctr"/>
            <a:r>
              <a:rPr lang="en-US" sz="2800" dirty="0" smtClean="0">
                <a:latin typeface="Times New Roman"/>
                <a:cs typeface="Times New Roman"/>
              </a:rPr>
              <a:t>information</a:t>
            </a:r>
            <a:endParaRPr lang="en-US" sz="2800" dirty="0">
              <a:latin typeface="Times New Roman"/>
              <a:cs typeface="Times New Roman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102316" y="2961574"/>
            <a:ext cx="1573892" cy="6422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H="1">
            <a:off x="1651846" y="4054298"/>
            <a:ext cx="1364306" cy="4633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6200000" flipV="1">
            <a:off x="4182205" y="3040792"/>
            <a:ext cx="1132632" cy="7485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0800000" flipV="1">
            <a:off x="3415288" y="3981371"/>
            <a:ext cx="1707498" cy="98676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159821" y="1918515"/>
            <a:ext cx="2428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/>
                <a:cs typeface="Times New Roman"/>
              </a:rPr>
              <a:t>Numeric input</a:t>
            </a:r>
            <a:r>
              <a:rPr lang="en-US" sz="2800" dirty="0" smtClean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184158" y="5345701"/>
            <a:ext cx="35620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/>
                <a:cs typeface="Times New Roman"/>
              </a:rPr>
              <a:t>Text (character) input</a:t>
            </a:r>
            <a:endParaRPr lang="en-US" sz="2800" dirty="0" smtClean="0">
              <a:latin typeface="Times New Roman"/>
              <a:cs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197944" y="3657856"/>
            <a:ext cx="35190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:</a:t>
            </a:r>
            <a:r>
              <a:rPr lang="en-US" sz="2800" b="1" dirty="0" smtClean="0">
                <a:latin typeface="Times New Roman"/>
                <a:cs typeface="Times New Roman"/>
              </a:rPr>
              <a:t>Assignment operator</a:t>
            </a:r>
            <a:endParaRPr lang="en-US" sz="2800" b="1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104211"/>
            <a:ext cx="8686800" cy="53483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Get help on an R command: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i="1" u="sng" dirty="0" smtClean="0">
                <a:solidFill>
                  <a:srgbClr val="000000"/>
                </a:solidFill>
                <a:latin typeface="Times New Roman" pitchFamily="18" charset="0"/>
              </a:rPr>
              <a:t>If you know the name</a:t>
            </a: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: </a:t>
            </a:r>
            <a:r>
              <a:rPr lang="en-GB" sz="3600" b="1" dirty="0" smtClean="0">
                <a:solidFill>
                  <a:srgbClr val="000000"/>
                </a:solidFill>
                <a:latin typeface="Times New Roman" pitchFamily="18" charset="0"/>
              </a:rPr>
              <a:t>?command name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?plot brings up html on plot command</a:t>
            </a:r>
            <a:endParaRPr lang="en-GB" sz="4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6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i="1" u="sng" dirty="0" smtClean="0">
                <a:solidFill>
                  <a:srgbClr val="000000"/>
                </a:solidFill>
                <a:latin typeface="Times New Roman" pitchFamily="18" charset="0"/>
              </a:rPr>
              <a:t>If you don’t know the name</a:t>
            </a: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Use Google (my </a:t>
            </a: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</a:rPr>
              <a:t>favorite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endParaRPr lang="en-GB" sz="2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??key word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Handy       Commands: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6208" y="639965"/>
            <a:ext cx="698048" cy="530518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63525"/>
            <a:ext cx="7516813" cy="219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5738" y="117475"/>
            <a:ext cx="652462" cy="91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104211"/>
            <a:ext cx="8686800" cy="53483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R is driven by </a:t>
            </a:r>
            <a:r>
              <a:rPr lang="en-GB" sz="4000" b="1" dirty="0" smtClean="0">
                <a:solidFill>
                  <a:srgbClr val="000000"/>
                </a:solidFill>
                <a:latin typeface="Times New Roman" pitchFamily="18" charset="0"/>
              </a:rPr>
              <a:t>functions</a:t>
            </a: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Handy       Commands: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6208" y="639965"/>
            <a:ext cx="698048" cy="530518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63525"/>
            <a:ext cx="7516813" cy="219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5738" y="117475"/>
            <a:ext cx="652462" cy="91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98245" y="2496763"/>
            <a:ext cx="849598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urier"/>
                <a:cs typeface="Courier"/>
              </a:rPr>
              <a:t>func(arguement1, argument2)</a:t>
            </a:r>
            <a:endParaRPr lang="en-US" sz="4000" dirty="0">
              <a:latin typeface="Courier"/>
              <a:cs typeface="Courier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30311" y="5515578"/>
            <a:ext cx="66490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latin typeface="Courier"/>
                <a:cs typeface="Courier"/>
              </a:rPr>
              <a:t>x</a:t>
            </a:r>
            <a:r>
              <a:rPr lang="en-US" sz="4000" dirty="0" smtClean="0">
                <a:latin typeface="Courier"/>
                <a:cs typeface="Courier"/>
              </a:rPr>
              <a:t> &lt;- func(arg1, arg2)</a:t>
            </a:r>
            <a:endParaRPr lang="en-US" sz="4000" dirty="0">
              <a:latin typeface="Courier"/>
              <a:cs typeface="Courier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613447" y="3316348"/>
            <a:ext cx="2248632" cy="951595"/>
            <a:chOff x="613447" y="3548035"/>
            <a:chExt cx="2248632" cy="951595"/>
          </a:xfrm>
        </p:grpSpPr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804438" y="3809603"/>
              <a:ext cx="524724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613447" y="3976410"/>
              <a:ext cx="224863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800" dirty="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lang="en-GB" sz="2800" dirty="0" smtClean="0">
                  <a:solidFill>
                    <a:srgbClr val="000000"/>
                  </a:solidFill>
                  <a:latin typeface="Times New Roman" pitchFamily="18" charset="0"/>
                </a:rPr>
                <a:t>unction name</a:t>
              </a:r>
              <a:endParaRPr lang="en-US" sz="2800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093310" y="3204650"/>
            <a:ext cx="6490303" cy="1054534"/>
            <a:chOff x="2093310" y="3436337"/>
            <a:chExt cx="6490303" cy="1054534"/>
          </a:xfrm>
        </p:grpSpPr>
        <p:cxnSp>
          <p:nvCxnSpPr>
            <p:cNvPr id="15" name="Straight Arrow Connector 14"/>
            <p:cNvCxnSpPr/>
            <p:nvPr/>
          </p:nvCxnSpPr>
          <p:spPr>
            <a:xfrm rot="10800000">
              <a:off x="2093310" y="3436337"/>
              <a:ext cx="3160274" cy="63642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3026571" y="3967651"/>
              <a:ext cx="54915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800" dirty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en-GB" sz="2800" dirty="0" smtClean="0">
                  <a:solidFill>
                    <a:srgbClr val="000000"/>
                  </a:solidFill>
                  <a:latin typeface="Times New Roman" pitchFamily="18" charset="0"/>
                </a:rPr>
                <a:t>nput to function goes in </a:t>
              </a:r>
              <a:r>
                <a:rPr lang="en-GB" sz="2800" i="1" u="sng" dirty="0" smtClean="0">
                  <a:solidFill>
                    <a:srgbClr val="000000"/>
                  </a:solidFill>
                  <a:latin typeface="Times New Roman" pitchFamily="18" charset="0"/>
                </a:rPr>
                <a:t>parenthesis</a:t>
              </a:r>
              <a:endParaRPr lang="en-US" sz="2800" i="1" u="sng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5253586" y="3436337"/>
              <a:ext cx="3330027" cy="63642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4022" y="4802882"/>
            <a:ext cx="6986182" cy="938809"/>
            <a:chOff x="-1169400" y="3977997"/>
            <a:chExt cx="6986182" cy="938809"/>
          </a:xfrm>
        </p:grpSpPr>
        <p:cxnSp>
          <p:nvCxnSpPr>
            <p:cNvPr id="24" name="Straight Arrow Connector 23"/>
            <p:cNvCxnSpPr/>
            <p:nvPr/>
          </p:nvCxnSpPr>
          <p:spPr>
            <a:xfrm rot="10800000" flipV="1">
              <a:off x="-149044" y="4501217"/>
              <a:ext cx="1567795" cy="41558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-1169400" y="3977997"/>
              <a:ext cx="698618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800" dirty="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lang="en-GB" sz="2800" dirty="0" smtClean="0">
                  <a:solidFill>
                    <a:srgbClr val="000000"/>
                  </a:solidFill>
                  <a:latin typeface="Times New Roman" pitchFamily="18" charset="0"/>
                </a:rPr>
                <a:t>unction returns something; gets dumped into </a:t>
              </a:r>
              <a:r>
                <a:rPr lang="en-GB" sz="2800" dirty="0" err="1" smtClean="0">
                  <a:solidFill>
                    <a:srgbClr val="000000"/>
                  </a:solidFill>
                  <a:latin typeface="Courier"/>
                  <a:cs typeface="Courier"/>
                </a:rPr>
                <a:t>x</a:t>
              </a:r>
              <a:endParaRPr lang="en-US" sz="2800" dirty="0">
                <a:latin typeface="Courier"/>
                <a:cs typeface="Courier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104211"/>
            <a:ext cx="8686800" cy="53483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Input from Excel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Save spreadsheet as a CSV file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Use </a:t>
            </a: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</a:rPr>
              <a:t>read.csv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 function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Needs the </a:t>
            </a: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path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 to the file</a:t>
            </a: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Handy       Commands: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6208" y="639965"/>
            <a:ext cx="698048" cy="530518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63525"/>
            <a:ext cx="7516813" cy="219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5738" y="117475"/>
            <a:ext cx="652462" cy="91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066800" y="4428406"/>
            <a:ext cx="7387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urier"/>
                <a:cs typeface="Courier"/>
              </a:rPr>
              <a:t>"/Users/</a:t>
            </a:r>
            <a:r>
              <a:rPr lang="en-US" sz="2400" dirty="0" err="1" smtClean="0">
                <a:latin typeface="Courier"/>
                <a:cs typeface="Courier"/>
              </a:rPr>
              <a:t>npetraco/latex/papers/data.csv</a:t>
            </a:r>
            <a:r>
              <a:rPr lang="en-US" sz="2400" dirty="0" smtClean="0">
                <a:latin typeface="Courier"/>
                <a:cs typeface="Courier"/>
              </a:rPr>
              <a:t>”</a:t>
            </a:r>
            <a:endParaRPr lang="en-US" sz="2400" dirty="0">
              <a:latin typeface="Courier"/>
              <a:cs typeface="Courier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66800" y="3966741"/>
            <a:ext cx="13383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u="sng" dirty="0" smtClean="0">
                <a:solidFill>
                  <a:srgbClr val="000000"/>
                </a:solidFill>
                <a:latin typeface="Times New Roman" pitchFamily="18" charset="0"/>
              </a:rPr>
              <a:t>Mac e.g.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1064742" y="5619107"/>
            <a:ext cx="7757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urier"/>
                <a:cs typeface="Courier"/>
              </a:rPr>
              <a:t>“C:\Users</a:t>
            </a:r>
            <a:r>
              <a:rPr lang="en-US" sz="2400" dirty="0">
                <a:latin typeface="Courier"/>
                <a:cs typeface="Courier"/>
              </a:rPr>
              <a:t>\</a:t>
            </a:r>
            <a:r>
              <a:rPr lang="en-US" sz="2400" dirty="0" err="1" smtClean="0">
                <a:latin typeface="Courier"/>
                <a:cs typeface="Courier"/>
              </a:rPr>
              <a:t>npetraco</a:t>
            </a:r>
            <a:r>
              <a:rPr lang="en-US" sz="2400" dirty="0" err="1">
                <a:latin typeface="Courier"/>
                <a:cs typeface="Courier"/>
              </a:rPr>
              <a:t>\</a:t>
            </a:r>
            <a:r>
              <a:rPr lang="en-US" sz="2400" dirty="0" err="1" smtClean="0">
                <a:latin typeface="Courier"/>
                <a:cs typeface="Courier"/>
              </a:rPr>
              <a:t>latex</a:t>
            </a:r>
            <a:r>
              <a:rPr lang="en-US" sz="2400" dirty="0" err="1">
                <a:latin typeface="Courier"/>
                <a:cs typeface="Courier"/>
              </a:rPr>
              <a:t>\</a:t>
            </a:r>
            <a:r>
              <a:rPr lang="en-US" sz="2400" dirty="0" err="1" smtClean="0">
                <a:latin typeface="Courier"/>
                <a:cs typeface="Courier"/>
              </a:rPr>
              <a:t>papers</a:t>
            </a:r>
            <a:r>
              <a:rPr lang="en-US" sz="2400" dirty="0" err="1">
                <a:latin typeface="Courier"/>
                <a:cs typeface="Courier"/>
              </a:rPr>
              <a:t>\</a:t>
            </a:r>
            <a:r>
              <a:rPr lang="en-US" sz="2400" dirty="0" err="1" smtClean="0">
                <a:latin typeface="Courier"/>
                <a:cs typeface="Courier"/>
              </a:rPr>
              <a:t>data.csv</a:t>
            </a:r>
            <a:r>
              <a:rPr lang="en-US" sz="2400" dirty="0" smtClean="0">
                <a:latin typeface="Courier"/>
                <a:cs typeface="Courier"/>
              </a:rPr>
              <a:t>”</a:t>
            </a:r>
            <a:endParaRPr lang="en-US" sz="2400" dirty="0">
              <a:latin typeface="Courier"/>
              <a:cs typeface="Courier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064742" y="5157442"/>
            <a:ext cx="19588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u="sng" dirty="0" smtClean="0">
                <a:solidFill>
                  <a:srgbClr val="000000"/>
                </a:solidFill>
                <a:latin typeface="Times New Roman" pitchFamily="18" charset="0"/>
              </a:rPr>
              <a:t>Windows e.g.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2894994" y="6263801"/>
            <a:ext cx="32367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*Exercise: </a:t>
            </a:r>
            <a:r>
              <a:rPr lang="en-US" sz="2800" dirty="0" err="1" smtClean="0">
                <a:latin typeface="Times New Roman"/>
                <a:cs typeface="Times New Roman"/>
              </a:rPr>
              <a:t>basicIO.R</a:t>
            </a:r>
            <a:endParaRPr lang="en-US" sz="28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</TotalTime>
  <Words>1388</Words>
  <Application>Microsoft Macintosh PowerPoint</Application>
  <PresentationFormat>On-screen Show (4:3)</PresentationFormat>
  <Paragraphs>253</Paragraphs>
  <Slides>29</Slides>
  <Notes>2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</vt:vector>
  </TitlesOfParts>
  <Company>John Jay College of Criminal Justi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icholas Petraco</dc:creator>
  <cp:lastModifiedBy>Nicholas Petraco</cp:lastModifiedBy>
  <cp:revision>9</cp:revision>
  <dcterms:created xsi:type="dcterms:W3CDTF">2014-05-27T04:15:11Z</dcterms:created>
  <dcterms:modified xsi:type="dcterms:W3CDTF">2014-05-27T04:16:38Z</dcterms:modified>
</cp:coreProperties>
</file>